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3EE0F4" w14:textId="7FF26B24" w:rsidR="003032F9" w:rsidRDefault="00D57305" w:rsidP="00D57305">
      <w:pPr>
        <w:jc w:val="center"/>
        <w:rPr>
          <w:lang w:val="sr-Latn-RS"/>
        </w:rPr>
      </w:pPr>
      <w:r>
        <w:rPr>
          <w:lang w:val="sr-Latn-RS"/>
        </w:rPr>
        <w:t>MA273, DZ3</w:t>
      </w:r>
    </w:p>
    <w:p w14:paraId="12053D64" w14:textId="6E10DBCC" w:rsidR="00D57305" w:rsidRDefault="00D57305" w:rsidP="00D57305">
      <w:pPr>
        <w:jc w:val="center"/>
        <w:rPr>
          <w:lang w:val="sr-Latn-RS"/>
        </w:rPr>
      </w:pPr>
    </w:p>
    <w:p w14:paraId="0D7578B4" w14:textId="77777777" w:rsidR="00B8173D" w:rsidRPr="00E97FB9" w:rsidRDefault="00B8173D" w:rsidP="00B8173D">
      <w:pPr>
        <w:numPr>
          <w:ilvl w:val="0"/>
          <w:numId w:val="2"/>
        </w:numPr>
        <w:tabs>
          <w:tab w:val="clear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Slučajna promenljiva X data je funkcijom gustine</w:t>
      </w:r>
    </w:p>
    <w:p w14:paraId="6EA455B9" w14:textId="77777777" w:rsidR="00B8173D" w:rsidRPr="00E97FB9" w:rsidRDefault="00B8173D" w:rsidP="00B8173D">
      <w:pPr>
        <w:ind w:left="360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position w:val="-78"/>
          <w:sz w:val="24"/>
          <w:szCs w:val="24"/>
          <w:lang w:val="sr-Latn-CS"/>
        </w:rPr>
        <w:object w:dxaOrig="3220" w:dyaOrig="1680" w14:anchorId="23584C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61.4pt;height:84pt" o:ole="">
            <v:imagedata r:id="rId5" o:title=""/>
          </v:shape>
          <o:OLEObject Type="Embed" ProgID="Equation.DSMT4" ShapeID="_x0000_i1037" DrawAspect="Content" ObjectID="_1676370907" r:id="rId6"/>
        </w:object>
      </w:r>
    </w:p>
    <w:p w14:paraId="31798D39" w14:textId="77777777" w:rsidR="00B8173D" w:rsidRPr="00E97FB9" w:rsidRDefault="00B8173D" w:rsidP="00B8173D">
      <w:pPr>
        <w:numPr>
          <w:ilvl w:val="0"/>
          <w:numId w:val="8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Odrediti konstantu </w:t>
      </w:r>
      <m:oMath>
        <m:r>
          <w:rPr>
            <w:rFonts w:ascii="Cambria Math" w:hAnsi="Cambria Math" w:cs="Times New Roman"/>
            <w:sz w:val="24"/>
            <w:szCs w:val="24"/>
            <w:lang w:val="sr-Latn-CS"/>
          </w:rPr>
          <m:t>c</m:t>
        </m:r>
      </m:oMath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 i skicirati grafik funkcije gustine</w:t>
      </w:r>
    </w:p>
    <w:p w14:paraId="1F2B96A8" w14:textId="77777777" w:rsidR="00B8173D" w:rsidRPr="00E97FB9" w:rsidRDefault="00B8173D" w:rsidP="00B8173D">
      <w:pPr>
        <w:numPr>
          <w:ilvl w:val="0"/>
          <w:numId w:val="8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funkciju raspodele F(x) i skicirati njen grafik</w:t>
      </w:r>
    </w:p>
    <w:p w14:paraId="663F616D" w14:textId="77777777" w:rsidR="00B8173D" w:rsidRDefault="00B8173D" w:rsidP="00B8173D">
      <w:pPr>
        <w:numPr>
          <w:ilvl w:val="0"/>
          <w:numId w:val="8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P(X&lt;0)</w:t>
      </w:r>
    </w:p>
    <w:p w14:paraId="00F55B93" w14:textId="5FC6BA24" w:rsidR="00D57305" w:rsidRPr="001E664B" w:rsidRDefault="00D57305" w:rsidP="00D57305">
      <w:pPr>
        <w:pStyle w:val="ListParagraph"/>
        <w:rPr>
          <w:lang w:val="sr-Latn-CS"/>
        </w:rPr>
      </w:pPr>
    </w:p>
    <w:p w14:paraId="645BEB14" w14:textId="77777777" w:rsidR="00B8173D" w:rsidRPr="00E97FB9" w:rsidRDefault="00B8173D" w:rsidP="00B8173D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U kutiji se nalaze 2 ispravne kocke ( strane su numerisane brojevima od 1 do 6 ) i 3 kocke čije su strane numerisane brojevima 1, 1, 2, 3 ,4 i 5. Na slučajan način se izvlači jedna kocka iz kutije i baca tri puta. Neka X bude slučajna promenljiva koja predstavlja broj pojavljivanja jedinice pri bacanju kocke. Odrediti :</w:t>
      </w:r>
    </w:p>
    <w:p w14:paraId="35565614" w14:textId="77777777" w:rsidR="00B8173D" w:rsidRPr="00E97FB9" w:rsidRDefault="00B8173D" w:rsidP="00B8173D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zakon raspodele verovatnoće slučajne promenljive X     </w:t>
      </w:r>
    </w:p>
    <w:p w14:paraId="4C3101C0" w14:textId="77777777" w:rsidR="00B8173D" w:rsidRPr="00E97FB9" w:rsidRDefault="00B8173D" w:rsidP="00B8173D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verovatnoću da se 1 javi bar dva puta       </w:t>
      </w:r>
    </w:p>
    <w:p w14:paraId="0F1CFD57" w14:textId="77777777" w:rsidR="00B8173D" w:rsidRDefault="00B8173D" w:rsidP="00B8173D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verovatnoću da se broj 2 javi u sva tri bacanja</w:t>
      </w:r>
    </w:p>
    <w:p w14:paraId="65DFE991" w14:textId="714D22F9" w:rsidR="00D57305" w:rsidRPr="001E664B" w:rsidRDefault="00D57305" w:rsidP="001E664B">
      <w:pPr>
        <w:spacing w:after="0" w:line="240" w:lineRule="auto"/>
        <w:ind w:left="360"/>
        <w:jc w:val="both"/>
        <w:rPr>
          <w:lang w:val="sr-Latn-CS"/>
        </w:rPr>
      </w:pPr>
    </w:p>
    <w:sectPr w:rsidR="00D57305" w:rsidRPr="001E66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64E2A"/>
    <w:multiLevelType w:val="hybridMultilevel"/>
    <w:tmpl w:val="8292AB10"/>
    <w:lvl w:ilvl="0" w:tplc="802225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15EC506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25D762FE"/>
    <w:multiLevelType w:val="hybridMultilevel"/>
    <w:tmpl w:val="C9542D5A"/>
    <w:lvl w:ilvl="0" w:tplc="647ECE3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244478"/>
    <w:multiLevelType w:val="hybridMultilevel"/>
    <w:tmpl w:val="98CC70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817485"/>
    <w:multiLevelType w:val="hybridMultilevel"/>
    <w:tmpl w:val="436A95CC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C0006DB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74B0378"/>
    <w:multiLevelType w:val="hybridMultilevel"/>
    <w:tmpl w:val="90F0AD9C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3"/>
        </w:tabs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3"/>
        </w:tabs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3"/>
        </w:tabs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3"/>
        </w:tabs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3"/>
        </w:tabs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3"/>
        </w:tabs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3"/>
        </w:tabs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3"/>
        </w:tabs>
        <w:ind w:left="6273" w:hanging="180"/>
      </w:pPr>
    </w:lvl>
  </w:abstractNum>
  <w:abstractNum w:abstractNumId="5" w15:restartNumberingAfterBreak="0">
    <w:nsid w:val="67D80457"/>
    <w:multiLevelType w:val="hybridMultilevel"/>
    <w:tmpl w:val="5CD0F7F6"/>
    <w:lvl w:ilvl="0" w:tplc="4DA89E5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8694FD5"/>
    <w:multiLevelType w:val="hybridMultilevel"/>
    <w:tmpl w:val="C88414C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5C5F31"/>
    <w:multiLevelType w:val="hybridMultilevel"/>
    <w:tmpl w:val="9468FCB2"/>
    <w:lvl w:ilvl="0" w:tplc="C9AA03E6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7"/>
  </w:num>
  <w:num w:numId="6">
    <w:abstractNumId w:val="6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7305"/>
    <w:rsid w:val="001E664B"/>
    <w:rsid w:val="003032F9"/>
    <w:rsid w:val="005E6C6E"/>
    <w:rsid w:val="00B8173D"/>
    <w:rsid w:val="00D57305"/>
    <w:rsid w:val="00F977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283264"/>
  <w15:chartTrackingRefBased/>
  <w15:docId w15:val="{8FE2C9BE-EC9C-4B48-9334-6B655BE3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73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3</Words>
  <Characters>589</Characters>
  <Application>Microsoft Office Word</Application>
  <DocSecurity>0</DocSecurity>
  <Lines>4</Lines>
  <Paragraphs>1</Paragraphs>
  <ScaleCrop>false</ScaleCrop>
  <Company/>
  <LinksUpToDate>false</LinksUpToDate>
  <CharactersWithSpaces>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04T12:48:00Z</dcterms:created>
  <dcterms:modified xsi:type="dcterms:W3CDTF">2021-03-04T12:48:00Z</dcterms:modified>
</cp:coreProperties>
</file>